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30"/>
          <w:szCs w:val="22"/>
        </w:rPr>
      </w:pPr>
      <w:bookmarkStart w:id="0" w:name="_GoBack"/>
      <w:bookmarkEnd w:id="0"/>
      <w:r>
        <w:rPr>
          <w:rFonts w:ascii="宋体" w:hAnsi="宋体" w:cs="宋体"/>
          <w:b/>
          <w:color w:val="000000" w:themeColor="text1"/>
          <w:kern w:val="2"/>
          <w:sz w:val="30"/>
          <w:szCs w:val="22"/>
        </w:rPr>
        <w:t>彭山区第一中学2025-2026学年高二上学期入学考试物理试题</w:t>
      </w: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一、单选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．某质点在多个共点力的作用下做匀速直线运动，若仅撤去其中一个恒力，关于质点之后的运动，下列说法正确的是（　　）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一定做曲线运动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不可能做匀速圆周运动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质点的动量可能不变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若做曲线运动，合力的瞬时功率不可能为零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2．近两年特别流行的网红烟花加特林，由于具有观赏性和趣味性深受大家的欢迎。元旦跨年时，一市民手持加特林烟花在一空旷的地面燃放，燃放过程中通过不断改变烟花出射方向来改变烟花的运动轨迹，某时刻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H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点连续喷出质量相等的两束烟花分别落于（ </w:t>
      </w:r>
      <w:r>
        <w:rPr>
          <w:color w:val="000000" w:themeColor="text1"/>
        </w:rPr>
        <w:object>
          <v:shape id="_x0000_i1025" o:spt="75" alt="www.zqy.com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" o:title="eqId74dce05a4dd6501f5bc4d26fc1d1101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轨迹如图所示，两轨迹交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P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两条轨迹最高点等高，不计空气阻力，则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933575" cy="933450"/>
            <wp:effectExtent l="0" t="0" r="9525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两束烟花在最高点的速度相同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落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Q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处的烟花在空中运动的时间更长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两束烟花运动过程中动能的变化量相同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两束烟花运动过程中动量的变化量不相同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3．一辆质量为20kg的玩具赛车在水平直跑道上由静止开始匀加速启动，达到额定功率后保持功率不变，其加速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随时间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变化的规律如图所示。已知赛车在跑道上运动时受到的阻力恒为40N，赛车从起点到终点所用的时间为35s，赛车到达终点前已达到最大速度，下列说法正确的是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914525" cy="981075"/>
            <wp:effectExtent l="0" t="0" r="9525" b="9525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赛车匀加速行驶的距离是10m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赛车最大速度是10m/s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赛车额定功率是400W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赛车行驶距离为550m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4．2021年4月29日，我国在海南文昌用长征五号B运载火箭成功将空间站天和核心舱送入预定轨道。核心舱运行轨道距地面的高度为</w:t>
      </w:r>
      <w:r>
        <w:rPr>
          <w:color w:val="000000" w:themeColor="text1"/>
        </w:rPr>
        <w:object>
          <v:shape id="_x0000_i1026" o:spt="75" alt="www.zqy.com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" o:title="eqIdedfa4962f522dd8285f2e2c41c73c1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左右，地球静止卫星距地面的高度接近</w:t>
      </w:r>
      <w:r>
        <w:rPr>
          <w:color w:val="000000" w:themeColor="text1"/>
        </w:rPr>
        <w:object>
          <v:shape id="_x0000_i1027" o:spt="75" alt="www.zqy.com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7" o:title="eqId8fed00e55acbb30136ad35c70643df4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则该核心舱的（　　）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角速度比地球静止卫星的小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周期比地球静止卫星的长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向心加速度比地球静止卫星的大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线速度比地球静止卫星的小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5．如图甲所示，物体在水平恒力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作用下沿粗糙水平地面由静止开始运动，在</w:t>
      </w:r>
      <w:r>
        <w:rPr>
          <w:color w:val="000000" w:themeColor="text1"/>
        </w:rPr>
        <w:object>
          <v:shape id="_x0000_i1028" o:spt="75" alt="www.zqy.com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9" o:title="eqId42a585d18cafc764ef0dc144feedce1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时刻撤去恒力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物体运动的</w:t>
      </w:r>
      <w:r>
        <w:rPr>
          <w:color w:val="000000" w:themeColor="text1"/>
        </w:rPr>
        <w:object>
          <v:shape id="_x0000_i1029" o:spt="75" alt="www.zqy.com" type="#_x0000_t75" style="height:10.5pt;width:21pt;" o:ole="t" filled="f" o:preferrelative="t" stroked="f" coordsize="21600,21600">
            <v:path/>
            <v:fill on="f" focussize="0,0"/>
            <v:stroke on="f" joinstyle="miter"/>
            <v:imagedata r:id="rId21" o:title="eqIdd1552707683293dcf684d101dd09b5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像如图乙所示．重力加速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取</w:t>
      </w:r>
      <w:r>
        <w:rPr>
          <w:color w:val="000000" w:themeColor="text1"/>
        </w:rPr>
        <w:object>
          <v:shape id="_x0000_i1030" o:spt="75" alt="www.zqy.com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23" o:title="eqId63519b11c51441dd31d22aea2e0a4d2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下列说法正确的是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676525" cy="1295400"/>
            <wp:effectExtent l="0" t="0" r="9525" b="0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2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物体在</w:t>
      </w:r>
      <w:r>
        <w:rPr>
          <w:color w:val="000000" w:themeColor="text1"/>
        </w:rPr>
        <w:object>
          <v:shape id="_x0000_i1031" o:spt="75" alt="www.zqy.com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" o:title="eqId15b7a662db44251ff09d2bc4cd5574b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内的位移</w:t>
      </w:r>
      <w:r>
        <w:rPr>
          <w:color w:val="000000" w:themeColor="text1"/>
        </w:rPr>
        <w:object>
          <v:shape id="_x0000_i1032" o:spt="75" alt="www.zqy.com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8" o:title="eqId52d0f564605b8b3c80a4362f644c418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恒力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摩擦力</w:t>
      </w:r>
      <w:r>
        <w:rPr>
          <w:color w:val="000000" w:themeColor="text1"/>
        </w:rPr>
        <w:object>
          <v:shape id="_x0000_i1033" o:spt="75" alt="www.zqy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" o:title="eqIda40c4616ef6e5e64c766815fa40409b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大小之比</w:t>
      </w:r>
      <w:r>
        <w:rPr>
          <w:color w:val="000000" w:themeColor="text1"/>
        </w:rPr>
        <w:object>
          <v:shape id="_x0000_i1034" o:spt="75" alt="www.zqy.com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32" o:title="eqIdb7ee069308756b084c0577db02e9d7c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物体与地面间的动摩擦因数</w:t>
      </w:r>
      <w:r>
        <w:rPr>
          <w:color w:val="000000" w:themeColor="text1"/>
        </w:rPr>
        <w:object>
          <v:shape id="_x0000_i1035" o:spt="75" alt="www.zqy.com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4" o:title="eqIdcf59e9d5fcfd455cd52e1448f54f78e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在撤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前后两个阶段的平均速度大小之比</w:t>
      </w:r>
      <w:r>
        <w:rPr>
          <w:color w:val="000000" w:themeColor="text1"/>
        </w:rPr>
        <w:object>
          <v:shape id="_x0000_i1036" o:spt="75" alt="www.zqy.com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6" o:title="eqId755a1d9d2d2f9dc5f366e43a8443d3e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6．竖直平面内有一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L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型光滑细杆，杆上套有相同的小球A、B。现让杆绕过底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所在的竖直轴匀速转动，两小球A、B在杆上稳定时，其相对位置关系可能正确的是（　　）</w:t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285875" cy="1162050"/>
            <wp:effectExtent l="0" t="0" r="9525" b="0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190625" cy="1085850"/>
            <wp:effectExtent l="0" t="0" r="9525" b="0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3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371600" cy="1200150"/>
            <wp:effectExtent l="0" t="0" r="0" b="0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3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381125" cy="1171575"/>
            <wp:effectExtent l="0" t="0" r="9525" b="9525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7．如图所示，足够长的半径为</w:t>
      </w:r>
      <w:r>
        <w:rPr>
          <w:color w:val="000000" w:themeColor="text1"/>
        </w:rPr>
        <w:object>
          <v:shape id="_x0000_i1037" o:spt="75" alt="www.zqy.com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42" o:title="eqId7b264a8e697336e02a666ed7741cd0f8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</w:t>
      </w:r>
      <w:r>
        <w:rPr>
          <w:color w:val="000000" w:themeColor="text1"/>
        </w:rPr>
        <w:object>
          <v:shape id="_x0000_i1038" o:spt="75" alt="www.zqy.com" type="#_x0000_t75" style="height:23.25pt;width:9.75pt;" o:ole="t" filled="f" o:preferrelative="t" stroked="f" coordsize="21600,21600">
            <v:path/>
            <v:fill on="f" focussize="0,0"/>
            <v:stroke on="f" joinstyle="miter"/>
            <v:imagedata r:id="rId44" o:title="eqId56d266a04f3dc7483eddbc26c5e487d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圆弧形光滑轨道固定于竖直平面内，圆弧形轨道与光滑固定的水平轨道相切，可视为质点的质量均为</w:t>
      </w:r>
      <w:r>
        <w:rPr>
          <w:color w:val="000000" w:themeColor="text1"/>
        </w:rPr>
        <w:object>
          <v:shape id="_x0000_i1039" o:spt="75" alt="www.zqy.com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6" o:title="eqId5791b88f5448708771f5c2d265c3c19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小球甲、乙用轻杆连接，置于圆弧形轨道上，小球甲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等高，小球乙位于圆心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正下方。某时刻将两小球由静止释放，最终它们在水平面上运动。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取10m/s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则(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)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667000" cy="1543050"/>
            <wp:effectExtent l="0" t="0" r="0" b="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4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下滑过程中小球乙的机械能守恒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两小球最终在水平面上运动的速度大小为2</w:t>
      </w:r>
      <w:r>
        <w:rPr>
          <w:color w:val="000000" w:themeColor="text1"/>
        </w:rPr>
        <w:object>
          <v:shape id="_x0000_i1040" o:spt="75" alt="www.zqy.com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49" o:title="eqIdcf298f00799cbf34b4db26f5f63af92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m/s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当小球甲滑到圆轨道最低点时，轨道对它的支持力大小为10N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小球甲下滑过程中重力对它做功的功率增大</w:t>
      </w: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二、多选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．如图所示，物体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用足够长的细线通过轻质定滑轮连接悬于天花板。现将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同时由静止开始释放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下降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升，忽略滑轮摩擦及一切阻力，则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运动的过程中，下列说法正确的是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933450" cy="1666875"/>
            <wp:effectExtent l="0" t="0" r="0" b="9525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5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物体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机械能减少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物体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机械能守恒</w:t>
      </w:r>
    </w:p>
    <w:p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细线对物体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做负功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ab/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物体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物体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组成的系统机械能守恒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9．如图所示,在光滑水平面上有静止物体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.物体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质量是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2倍,两物体中间有用细绳捆绑的水平压缩轻弹簧(弹簧和物体不栓接).当把绳剪开以后任何瞬间,下列说法正确的是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609725" cy="457200"/>
            <wp:effectExtent l="0" t="0" r="9525" b="0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速率是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速率的一半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动量是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动量的两倍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i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受的力大小相等</w:t>
      </w:r>
    </w:p>
    <w:p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i/>
          <w:color w:val="000000" w:themeColor="text1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组成的系统的总动量不为0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0．如图甲所示，在公元</w:t>
      </w:r>
      <w:r>
        <w:rPr>
          <w:color w:val="000000" w:themeColor="text1"/>
        </w:rPr>
        <w:object>
          <v:shape id="_x0000_i1041" o:spt="75" alt="www.zqy.com" type="#_x0000_t75" style="height:12.75pt;width:52.5pt;" o:ole="t" filled="f" o:preferrelative="t" stroked="f" coordsize="21600,21600">
            <v:path/>
            <v:fill on="f" focussize="0,0"/>
            <v:stroke on="f" joinstyle="miter"/>
            <v:imagedata r:id="rId53" o:title="eqIdd4bbaf75a98019db7747f02791f99d9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年闻名于世的“襄阳炮”其实是一种大型抛石机。将石块放在长臂一端的石袋中，在短臂端挂上重物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发射前将长臂端往下拉至地面，然后突然松开，石袋中的石块过最高点时就被抛出。现将其简化为图乙所示。将一质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50kg的可视为质点的石块装在长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L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10m的长臂末端的石袋中，初始时长臂与水平面的夹角</w:t>
      </w:r>
      <w:r>
        <w:rPr>
          <w:color w:val="000000" w:themeColor="text1"/>
        </w:rPr>
        <w:object>
          <v:shape id="_x0000_i1042" o:spt="75" alt="www.zqy.com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5" o:title="eqIdf8259a564bcdb411e8e5b4860145e29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松开后，长臂转至竖直位置时，石块被水平抛出，落在水平地面上。测得石块落地点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水平距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s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30m，忽略长臂、短臂和石袋的质量，不计空气阻力和所有摩擦，</w:t>
      </w:r>
      <w:r>
        <w:rPr>
          <w:color w:val="000000" w:themeColor="text1"/>
        </w:rPr>
        <w:object>
          <v:shape id="_x0000_i1043" o:spt="75" alt="www.zqy.com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57" o:title="eqIda831fae871c9028a347e59294f7422e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下列说法正确的是（　　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676650" cy="1571625"/>
            <wp:effectExtent l="0" t="0" r="0" b="9525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石块水平抛出时的初速度为</w:t>
      </w:r>
      <w:r>
        <w:rPr>
          <w:color w:val="000000" w:themeColor="text1"/>
        </w:rPr>
        <w:object>
          <v:shape id="_x0000_i1044" o:spt="75" alt="www.zqy.com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60" o:title="eqId1119bd6b079aabce8a743bc52f705dc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重物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重力势能的减少量等于石块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机械能的增加量</w: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石块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最高点的过程中，石袋对石块做功15000J</w:t>
      </w:r>
    </w:p>
    <w:p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石块圆周运动至最高点时，石袋对石块的作用力大小为500N</w:t>
      </w: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三、实验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某学习小组设计如下实验研究平抛运动。如图1所示，弯曲轨道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固定在水平桌面上，在离轨道边缘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不远处有一可移动的竖直平面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bc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平面中心竖直线标有刻度，0刻度线与桌面边缘平齐。以边缘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正下方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为原点建立水平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。实验时，将竖直平面移动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处，从固定立柱处由静止释放体积很小的钢珠，钢珠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离开后击中中心竖直线某点，记录刻度值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改变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重复实验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819275" cy="1590675"/>
            <wp:effectExtent l="0" t="0" r="9525" b="9525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6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研究平抛运动规律时，下述条件对减小误差没有帮助的是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。 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弯曲轨道边缘保持水平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弯曲轨道尽量光滑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保持竖直平面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bc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水平面垂直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使用相同体积但质量较大的小钢珠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如图所示的图像中，能正确反映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关系的是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 xml:space="preserve">。 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981325" cy="952500"/>
            <wp:effectExtent l="0" t="0" r="9525" b="0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若某次将钢珠从固定立柱处由静止释放，记录钢珠击中中心竖直线的刻度，记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将竖直平面向远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方向平移10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.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00 cm，再次将钢珠从固定立柱处由静止释放，记录钢珠击中中心竖直线的刻度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+5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.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02 cm；将竖直平面再向远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方向平移10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.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00 cm，让钢珠从固定立柱处由静止释放，记录钢珠击中中心竖直线的刻度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+19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.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84 cm。钢珠的初速度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m/s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“用DIS验证机械能守恒定律”实验装置如图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3524250" cy="2466975"/>
            <wp:effectExtent l="0" t="0" r="0" b="9525"/>
            <wp:docPr id="100029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www.zqy.com"/>
                    <pic:cNvPicPr>
                      <a:picLocks noChangeAspect="1"/>
                    </pic:cNvPicPr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本实验利用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传感器测量摆锤释放后经过各个点的速度，结合各挡光片相对轨道最低点的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摆锤质量，可以分析摆锤运动过程中机械能的变化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将摆锤由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静止释放，在摆锤摆到最低点的过程中(      )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A．连接杆拉力不做功，合外力不做功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 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连接杆拉力不做功，合外力做正功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连接杆拉力做正功，合外力不做功</w:t>
      </w:r>
      <w:r>
        <w:rPr>
          <w:rFonts w:ascii="Times New Roman" w:hAnsi="Times New Roman" w:eastAsia="Times New Roman"/>
          <w:color w:val="000000" w:themeColor="text1"/>
          <w:sz w:val="24"/>
          <w:szCs w:val="24"/>
        </w:rPr>
        <w:t>         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连接杆拉力做正功，合外力做正功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实验结果绘制数据如下图所示，图像的横轴表示摆锤距离最低点的高度，纵轴表示小球的重力势能</w:t>
      </w:r>
      <w:r>
        <w:rPr>
          <w:color w:val="000000" w:themeColor="text1"/>
        </w:rPr>
        <w:object>
          <v:shape id="_x0000_i1045" o:spt="75" alt="www.zqy.com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65" o:title="eqIdb68a83af8bfb3cbe23debe9d7d02f969"/>
            <o:lock v:ext="edit" aspectratio="t"/>
            <w10:wrap type="none"/>
            <w10:anchorlock/>
          </v:shape>
          <o:OLEObject Type="Embed" ProgID="Equation.DSMT4" ShapeID="_x0000_i1045" DrawAspect="Content" ObjectID="_1468075745" r:id="rId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动能</w:t>
      </w:r>
      <w:r>
        <w:rPr>
          <w:color w:val="000000" w:themeColor="text1"/>
        </w:rPr>
        <w:object>
          <v:shape id="_x0000_i1046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67" o:title="eqId8b15fa17c704f1988d059ba69a7ce304"/>
            <o:lock v:ext="edit" aspectratio="t"/>
            <w10:wrap type="none"/>
            <w10:anchorlock/>
          </v:shape>
          <o:OLEObject Type="Embed" ProgID="Equation.DSMT4" ShapeID="_x0000_i1046" DrawAspect="Content" ObjectID="_1468075746" r:id="rId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或机械能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其中表示摆锤的重力势能</w:t>
      </w:r>
      <w:r>
        <w:rPr>
          <w:color w:val="000000" w:themeColor="text1"/>
        </w:rPr>
        <w:object>
          <v:shape id="_x0000_i1047" o:spt="75" alt="www.zqy.com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65" o:title="eqIdb68a83af8bfb3cbe23debe9d7d02f969"/>
            <o:lock v:ext="edit" aspectratio="t"/>
            <w10:wrap type="none"/>
            <w10:anchorlock/>
          </v:shape>
          <o:OLEObject Type="Embed" ProgID="Equation.DSMT4" ShapeID="_x0000_i1047" DrawAspect="Content" ObjectID="_1468075747" r:id="rId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动能</w:t>
      </w:r>
      <w:r>
        <w:rPr>
          <w:color w:val="000000" w:themeColor="text1"/>
        </w:rPr>
        <w:object>
          <v:shape id="_x0000_i1048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67" o:title="eqId8b15fa17c704f1988d059ba69a7ce304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线分别是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和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（选填“甲”、“乙”或“丙”）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600325" cy="2209800"/>
            <wp:effectExtent l="0" t="0" r="9525" b="0"/>
            <wp:docPr id="100031" name="图片 1000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www.zqy.com"/>
                    <pic:cNvPicPr>
                      <a:picLocks noChangeAspect="1"/>
                    </pic:cNvPicPr>
                  </pic:nvPicPr>
                  <pic:blipFill>
                    <a:blip r:embed="rId7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4）根据实验图象，可以得出的结论是</w:t>
      </w:r>
      <w:r>
        <w:rPr>
          <w:rFonts w:ascii="Times New Roman" w:hAnsi="Times New Roman" w:eastAsia="Times New Roman"/>
          <w:color w:val="000000" w:themeColor="text1"/>
          <w:kern w:val="2"/>
          <w:sz w:val="21"/>
          <w:szCs w:val="22"/>
          <w:u w:val="single"/>
        </w:rPr>
        <w:t xml:space="preserve">         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>
      <w:pPr>
        <w:pStyle w:val="8"/>
        <w:jc w:val="left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t>四、解答题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电影《流浪地球》中，由于太阳即将毁灭，人类为了生存，给地球装上推进器，“驾驶”地球逃离太阳系，飞向比邻星系定居，泊入比邻星轨道，成为这颗恒星的卫星。地球绕比邻星做圆周运动的轨道半径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周期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比邻星的半径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R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引力常量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(忽略其他星球对地球的影响)，求：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比邻星的平均密度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比邻星的第一宇宙速度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如图所示，固定点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O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上系一长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L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0.5m的细绳，细绳的下端系一质量</w:t>
      </w:r>
      <w:r>
        <w:rPr>
          <w:color w:val="000000" w:themeColor="text1"/>
        </w:rPr>
        <w:object>
          <v:shape id="_x0000_i1049" o:spt="75" alt="www.zqy.com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6" o:title="eqId5791b88f5448708771f5c2d265c3c197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小球（可视为质点），原来处于静止状态，球与平台的边缘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接触但对平台无压力，平台高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h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0.8m。一质量</w:t>
      </w:r>
      <w:r>
        <w:rPr>
          <w:color w:val="000000" w:themeColor="text1"/>
        </w:rPr>
        <w:object>
          <v:shape id="_x0000_i1050" o:spt="75" alt="www.zqy.com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3" o:title="eqId1a503342d07d9a06b986b6d16e5b1880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物块开始静止在平台上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P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现使物块获得一水平向右的初速度</w:t>
      </w:r>
      <w:r>
        <w:rPr>
          <w:color w:val="000000" w:themeColor="text1"/>
        </w:rPr>
        <w:object>
          <v:shape id="_x0000_i1051" o:spt="75" alt="www.zqy.com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75" o:title="eqId6f58888df91890a19a1aa7511d19703f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物块沿粗糙平台向右运动到平台边缘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处与小球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发生正碰，碰后小球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m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在绳的约束下做圆周运动，恰好经过最高点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而物块落在水平地面上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，其水平位移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1m。不计空气阻力，</w:t>
      </w:r>
      <w:r>
        <w:rPr>
          <w:color w:val="000000" w:themeColor="text1"/>
        </w:rPr>
        <w:object>
          <v:shape id="_x0000_i1052" o:spt="75" alt="www.zqy.com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77" o:title="eqId46a6a294d3d7206bcdde5b943dbe94f0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求：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碰撞后瞬间物块的速度大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碰撞后瞬间小球对细绳的拉力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F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若平台表面与物块间的动摩擦因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μ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0.2，物块与小球的初始距离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6m，求物块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P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处的初速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大小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1914525" cy="1695450"/>
            <wp:effectExtent l="0" t="0" r="9525" b="0"/>
            <wp:docPr id="100033" name="图片 1000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www.zqy.com"/>
                    <pic:cNvPicPr>
                      <a:picLocks noChangeAspect="1"/>
                    </pic:cNvPicPr>
                  </pic:nvPicPr>
                  <pic:blipFill>
                    <a:blip r:embed="rId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物流园的包裹流通路线如图所示，斜面</w:t>
      </w:r>
      <w:r>
        <w:rPr>
          <w:color w:val="000000" w:themeColor="text1"/>
        </w:rPr>
        <w:object>
          <v:shape id="_x0000_i1053" o:spt="75" alt="www.zqy.com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80" o:title="eqIdf52a58fbaf4fea03567e88a9f0f6e3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长度</w:t>
      </w:r>
      <w:r>
        <w:rPr>
          <w:color w:val="000000" w:themeColor="text1"/>
        </w:rPr>
        <w:object>
          <v:shape id="_x0000_i1054" o:spt="75" alt="www.zqy.com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82" o:title="eqIdd933d101d9aac5bc5821308e566fcf0c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倾角</w:t>
      </w:r>
      <w:r>
        <w:rPr>
          <w:color w:val="000000" w:themeColor="text1"/>
        </w:rPr>
        <w:object>
          <v:shape id="_x0000_i1055" o:spt="75" alt="www.zqy.com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84" o:title="eqId20a03f1b4ad04aacf6da727915c52dee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一个质量</w:t>
      </w:r>
      <w:r>
        <w:rPr>
          <w:color w:val="000000" w:themeColor="text1"/>
        </w:rPr>
        <w:object>
          <v:shape id="_x0000_i1056" o:spt="75" alt="www.zqy.com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86" o:title="eqId5dee915e2fb7b8a1f4328473f9c18ba7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包裹从斜面上的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由静止滑下，在斜面底端经过一段可忽略不计的光滑小圆弧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滑上水平传送带，传送带顺时针匀速转动，包裹与传送带共速后从传送带末端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水平飞出，最后落入地面上的包装盒中。包装盒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竖直高度</w:t>
      </w:r>
      <w:r>
        <w:rPr>
          <w:color w:val="000000" w:themeColor="text1"/>
        </w:rPr>
        <w:object>
          <v:shape id="_x0000_i1057" o:spt="75" alt="www.zqy.com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88" o:title="eqId92864721d0424f4ed9aaecf6db3797e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水平距离为</w:t>
      </w:r>
      <w:r>
        <w:rPr>
          <w:color w:val="000000" w:themeColor="text1"/>
        </w:rPr>
        <w:object>
          <v:shape id="_x0000_i1058" o:spt="75" alt="www.zqy.com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90" o:title="eqId3251cdd6cf13ea8455a3c120400ad72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已知包裹与斜面间动摩擦因数为</w:t>
      </w:r>
      <w:r>
        <w:rPr>
          <w:color w:val="000000" w:themeColor="text1"/>
        </w:rPr>
        <w:object>
          <v:shape id="_x0000_i1059" o:spt="75" alt="www.zqy.com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2" o:title="eqIdd52694016b1825943960abfd460aedc0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包裹与传送带间动摩擦因数为</w:t>
      </w:r>
      <w:r>
        <w:rPr>
          <w:color w:val="000000" w:themeColor="text1"/>
        </w:rPr>
        <w:object>
          <v:shape id="_x0000_i1060" o:spt="75" alt="www.zqy.com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94" o:title="eqId65239bec2b92f0f64da183ba9e8529e8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g取10</w:t>
      </w:r>
      <w:r>
        <w:rPr>
          <w:color w:val="000000" w:themeColor="text1"/>
        </w:rPr>
        <w:object>
          <v:shape id="_x0000_i1061" o:spt="75" alt="www.zqy.com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6" o:title="eqIdbf15322699ee692781e91e11ee58b91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62" o:spt="75" alt="www.zqy.com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98" o:title="eqIdf986badfc5dea707c164e2ab6c98dd06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color w:val="000000" w:themeColor="text1"/>
        </w:rPr>
        <w:object>
          <v:shape id="_x0000_i1063" o:spt="75" alt="www.zqy.com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100" o:title="eqIdfb8485466d2127bd681a322f87c58f8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求：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1）包裹滑上传送带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时的速度大小</w:t>
      </w:r>
      <w:r>
        <w:rPr>
          <w:color w:val="000000" w:themeColor="text1"/>
        </w:rPr>
        <w:object>
          <v:shape id="_x0000_i1064" o:spt="75" alt="www.zqy.com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02" o:title="eqIdf44c235d8b49207ad3f2d77dc5d6cf20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传送带匀速运动的速度</w:t>
      </w:r>
      <w:r>
        <w:rPr>
          <w:color w:val="000000" w:themeColor="text1"/>
        </w:rPr>
        <w:object>
          <v:shape id="_x0000_i1065" o:spt="75" alt="www.zqy.com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104" o:title="eqId814f55724f7ee57bd395eb3b95393c68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包裹与传送带间因摩擦产生的热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Q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。</w:t>
      </w:r>
    </w:p>
    <w:p>
      <w:pPr>
        <w:pStyle w:val="8"/>
        <w:spacing w:line="360" w:lineRule="auto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</w:rPr>
        <w:drawing>
          <wp:inline distT="0" distB="0" distL="0" distR="0">
            <wp:extent cx="2419350" cy="1276350"/>
            <wp:effectExtent l="0" t="0" r="0" b="0"/>
            <wp:docPr id="100035" name="图片 1000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www.zqy.com"/>
                    <pic:cNvPicPr>
                      <a:picLocks noChangeAspect="1"/>
                    </pic:cNvPicPr>
                  </pic:nvPicPr>
                  <pic:blipFill>
                    <a:blip r:embed="rId10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jc w:val="center"/>
        <w:textAlignment w:val="center"/>
        <w:rPr>
          <w:rFonts w:ascii="宋体" w:hAnsi="宋体" w:cs="宋体"/>
          <w:b/>
          <w:color w:val="000000" w:themeColor="text1"/>
          <w:kern w:val="2"/>
          <w:sz w:val="21"/>
          <w:szCs w:val="22"/>
        </w:rPr>
      </w:pPr>
      <w:r>
        <w:rPr>
          <w:rFonts w:ascii="宋体" w:hAnsi="宋体" w:cs="宋体"/>
          <w:b/>
          <w:color w:val="000000" w:themeColor="text1"/>
          <w:kern w:val="2"/>
          <w:sz w:val="21"/>
          <w:szCs w:val="22"/>
        </w:rPr>
        <w:br w:type="page"/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 w:themeColor="text1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 w:themeColor="text1"/>
                <w:kern w:val="2"/>
                <w:sz w:val="21"/>
                <w:szCs w:val="22"/>
              </w:rPr>
              <w:t>AC</w:t>
            </w:r>
          </w:p>
        </w:tc>
      </w:tr>
    </w:tbl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1．     B     C     1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.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0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[1]A．弯曲轨道边缘保持水平，能保证小球离开轨道后做平抛运动，故对减小误差有帮助，故A正确，与题意不符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B．本实验只需要保证每次小球平抛的初速度相同即可，轨道光滑对减小实验误差没有帮助，故B错误，与题意相符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C．保持竖直平面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bcd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水平面垂直，刻度值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才表示竖直位移，故对减小误差有帮助，故C正确，与题意不符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D．使用相同体积但质量较大的小钢珠，能减小空气阻力的影响，小钢珠的运动更接近平抛运动，故对减小误差有帮助，故D正确，与题意不符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B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[2]由平抛运动规律可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</w:t>
      </w:r>
      <w:r>
        <w:rPr>
          <w:color w:val="000000" w:themeColor="text1"/>
        </w:rPr>
        <w:object>
          <v:shape id="_x0000_i1066" o:spt="75" alt="www.zqy.com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07" o:title="eqIdf89eef3148f2d4d09379767b4af69132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t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perscript"/>
        </w:rPr>
        <w:t>2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联立可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67" o:spt="75" alt="www.zqy.com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109" o:title="eqIda9da37ac5df08f36fdb6d44b984ed55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可知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成正比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故选C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[3]设钢珠水平运动10 cm运动的时间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则有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Δ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10 cm=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Δ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（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-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-（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-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y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）=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gt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perscript"/>
        </w:rPr>
        <w:t>2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联立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0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1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.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0 m/s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2．     光电门     高度     B     乙     丙     摆锤运动过程中机械能守恒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[1][2]本实验利用光电门传感器测量摆锤释放后经过各个点的速度，结合各挡光片相对轨道最低点的高度和摆锤质量，可以分析摆锤运动过程中机械能的变化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[3]将摆锤由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静止释放，在摆锤摆到最低点的过程中，连接杆拉力方向始终垂直于摆锤的速度方向，所以不做功，而摆锤动能增大，合外力做正功，故选B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[4][5]摆锤的重力势能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p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h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增大而增大，动能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E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k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随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h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的增大而减小，所以其中表示摆锤的重力势能</w:t>
      </w:r>
      <w:r>
        <w:rPr>
          <w:color w:val="000000" w:themeColor="text1"/>
        </w:rPr>
        <w:object>
          <v:shape id="_x0000_i1068" o:spt="75" alt="www.zqy.com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65" o:title="eqIdb68a83af8bfb3cbe23debe9d7d02f96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、动能</w:t>
      </w:r>
      <w:r>
        <w:rPr>
          <w:color w:val="000000" w:themeColor="text1"/>
        </w:rPr>
        <w:object>
          <v:shape id="_x0000_i1069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67" o:title="eqId8b15fa17c704f1988d059ba69a7ce30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图线分别是乙和丙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4）[6]易知甲图线表示摆锤运动过程中的机械能，在实验误差允许的情况下图线甲平行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h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轴，由此可以得出的结论是摆锤运动过程中机械能守恒。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3．（1）</w:t>
      </w:r>
      <w:r>
        <w:rPr>
          <w:color w:val="000000" w:themeColor="text1"/>
        </w:rPr>
        <w:object>
          <v:shape id="_x0000_i1070" o:spt="75" alt="www.zqy.com" type="#_x0000_t75" style="height:29.25pt;width:34.5pt;" o:ole="t" filled="f" o:preferrelative="t" stroked="f" coordsize="21600,21600">
            <v:path/>
            <v:fill on="f" focussize="0,0"/>
            <v:stroke on="f" joinstyle="miter"/>
            <v:imagedata r:id="rId113" o:title="eqId79d9262bfd41b6b4ec254be97b5b04a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（2）</w:t>
      </w:r>
      <w:r>
        <w:rPr>
          <w:color w:val="000000" w:themeColor="text1"/>
        </w:rPr>
        <w:object>
          <v:shape id="_x0000_i1071" o:spt="75" alt="www.zqy.com" type="#_x0000_t75" style="height:31.5pt;width:39.75pt;" o:ole="t" filled="f" o:preferrelative="t" stroked="f" coordsize="21600,21600">
            <v:path/>
            <v:fill on="f" focussize="0,0"/>
            <v:stroke on="f" joinstyle="miter"/>
            <v:imagedata r:id="rId115" o:title="eqId0e203266dda9b3dd11b75ff0dc0dc27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地球进入比邻星轨道，根据牛顿第二定律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2" o:spt="75" alt="www.zqy.com" type="#_x0000_t75" style="height:29.25pt;width:73.5pt;" o:ole="t" filled="f" o:preferrelative="t" stroked="f" coordsize="21600,21600">
            <v:path/>
            <v:fill on="f" focussize="0,0"/>
            <v:stroke on="f" joinstyle="miter"/>
            <v:imagedata r:id="rId117" o:title="eqId10dc3a098d2900aa943d9172d90a624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3" o:spt="75" alt="www.zqy.com" type="#_x0000_t75" style="height:29.25pt;width:51pt;" o:ole="t" filled="f" o:preferrelative="t" stroked="f" coordsize="21600,21600">
            <v:path/>
            <v:fill on="f" focussize="0,0"/>
            <v:stroke on="f" joinstyle="miter"/>
            <v:imagedata r:id="rId119" o:title="eqIdc50e5c82b4ae2618f29a1fdea3220f5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比邻星的体积为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4" o:spt="75" alt="www.zqy.com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121" o:title="eqId1d127462e1de0674144aeaad4f1f569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所以，比邻星的密度为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5" o:spt="75" alt="www.zqy.com" type="#_x0000_t75" style="height:29.25pt;width:75pt;" o:ole="t" filled="f" o:preferrelative="t" stroked="f" coordsize="21600,21600">
            <v:path/>
            <v:fill on="f" focussize="0,0"/>
            <v:stroke on="f" joinstyle="miter"/>
            <v:imagedata r:id="rId123" o:title="eqIdc5c547c90fa3fb485b301ad806b96af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比邻星的近地卫星的线速度即为第一宇宙速度，有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6" o:spt="75" alt="www.zqy.com" type="#_x0000_t75" style="height:29.25pt;width:61.5pt;" o:ole="t" filled="f" o:preferrelative="t" stroked="f" coordsize="21600,21600">
            <v:path/>
            <v:fill on="f" focussize="0,0"/>
            <v:stroke on="f" joinstyle="miter"/>
            <v:imagedata r:id="rId125" o:title="eqId7e843a59a72bebb52db7156a0d9d466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7" o:spt="75" alt="www.zqy.com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27" o:title="eqIdd218dab4f8363a6148646ba8524c6e0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4．（1）2.5 m/s；（2）30N，方向竖直向下；（3）7m/s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碰撞后物体做平抛运动，设其平抛的初速度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平抛运动时间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t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有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8" o:spt="75" alt="www.zqy.com" type="#_x0000_t75" style="height:26.25pt;width:40.5pt;" o:ole="t" filled="f" o:preferrelative="t" stroked="f" coordsize="21600,21600">
            <v:path/>
            <v:fill on="f" focussize="0,0"/>
            <v:stroke on="f" joinstyle="miter"/>
            <v:imagedata r:id="rId129" o:title="eqIdf81a08d9ebbd192a2bf960cd88169c9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79" o:spt="75" alt="www.zqy.com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31" o:title="eqId4c251399d99ac6a4058f8d3d7ce6a68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0" o:spt="75" alt="www.zqy.com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33" o:title="eqIdfe73dbc2e3b094a6177db1b1ff99a3f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物块与小球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处碰撞，碰撞后小球的速度为v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bscript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碰后小球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处运动到最高点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过程中机械能守恒，设小球在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速度为v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bscript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有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1" o:spt="75" alt="www.zqy.com" type="#_x0000_t75" style="height:27.75pt;width:97.5pt;" o:ole="t" filled="f" o:preferrelative="t" stroked="f" coordsize="21600,21600">
            <v:path/>
            <v:fill on="f" focussize="0,0"/>
            <v:stroke on="f" joinstyle="miter"/>
            <v:imagedata r:id="rId135" o:title="eqId380aada6137cddb10b32f583666d2d2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小球在最高点时有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2" o:spt="75" alt="www.zqy.com" type="#_x0000_t75" style="height:29.25pt;width:47.25pt;" o:ole="t" filled="f" o:preferrelative="t" stroked="f" coordsize="21600,21600">
            <v:path/>
            <v:fill on="f" focussize="0,0"/>
            <v:stroke on="f" joinstyle="miter"/>
            <v:imagedata r:id="rId137" o:title="eqId22c0885dd02e35405eff79ad089d055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/>
          <w:color w:val="000000" w:themeColor="text1"/>
          <w:kern w:val="2"/>
          <w:sz w:val="21"/>
          <w:szCs w:val="22"/>
          <w:vertAlign w:val="subscript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=5m/s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当碰撞后瞬间小球在最低点时由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3" o:spt="75" alt="www.zqy.com" type="#_x0000_t75" style="height:29.25pt;width:69pt;" o:ole="t" filled="f" o:preferrelative="t" stroked="f" coordsize="21600,21600">
            <v:path/>
            <v:fill on="f" focussize="0,0"/>
            <v:stroke on="f" joinstyle="miter"/>
            <v:imagedata r:id="rId139" o:title="eqId39eb6612e5634a4af8ba5a7b342893e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4" o:spt="75" alt="www.zqy.com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41" o:title="eqId04eff8ef4f86f67b1652ae225840d29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牛顿第三定律的小球对绳子的拉力大小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5" o:spt="75" alt="www.zqy.com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143" o:title="eqIdfef6165d02a833750c3ed4847250f1f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方向竖直向下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设碰撞前物块的速度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v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由动量守恒定律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6" o:spt="75" alt="www.zqy.com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145" o:title="eqIdafac435a965c93120444b8ba3adbadc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物块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P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运动到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B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的过程中，由动能定理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7" o:spt="75" alt="www.zqy.com" type="#_x0000_t75" style="height:24.75pt;width:97.5pt;" o:ole="t" filled="f" o:preferrelative="t" stroked="f" coordsize="21600,21600">
            <v:path/>
            <v:fill on="f" focussize="0,0"/>
            <v:stroke on="f" joinstyle="miter"/>
            <v:imagedata r:id="rId147" o:title="eqIdd5459d568b7f03f344d353d90676578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88" o:spt="75" alt="www.zqy.com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49" o:title="eqIdef5d2fa1fe136a5d7c4bbe949ee1db6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15．（1）2m/s；（2）4m/s；（3）4J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【详解】（1）包裹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A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到</w:t>
      </w:r>
      <w:r>
        <w:rPr>
          <w:color w:val="000000" w:themeColor="text1"/>
        </w:rPr>
        <w:object>
          <v:shape id="_x0000_i1089" o:spt="75" alt="www.zqy.com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1" o:title="eqId7f9e8449aad35c5d840a3395ea86df6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动能定理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90" o:spt="75" alt="www.zqy.com" type="#_x0000_t75" style="height:27.75pt;width:140.25pt;" o:ole="t" filled="f" o:preferrelative="t" stroked="f" coordsize="21600,21600">
            <v:path/>
            <v:fill on="f" focussize="0,0"/>
            <v:stroke on="f" joinstyle="miter"/>
            <v:imagedata r:id="rId153" o:title="eqIddf88a848e7e4881b1f5943097db2e4a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91" o:spt="75" alt="www.zqy.com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5" o:title="eqIda8516475f04db75b01684103ff6f2c1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2）包裹从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飞出后做平抛运动，则有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92" o:spt="75" alt="www.zqy.com" type="#_x0000_t75" style="height:26.25pt;width:40.5pt;" o:ole="t" filled="f" o:preferrelative="t" stroked="f" coordsize="21600,21600">
            <v:path/>
            <v:fill on="f" focussize="0,0"/>
            <v:stroke on="f" joinstyle="miter"/>
            <v:imagedata r:id="rId129" o:title="eqIdf81a08d9ebbd192a2bf960cd88169c9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水平方向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93" o:spt="75" alt="www.zqy.com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58" o:title="eqIdee671c84b12b18573d1e78f50e6a8ca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解得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C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点速度为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94" o:spt="75" alt="www.zqy.com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60" o:title="eqIdb359b010e2fda3eff10fc63c18373d9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由于包裹已和传送带共速，故传送带的速度为</w:t>
      </w:r>
      <w:r>
        <w:rPr>
          <w:color w:val="000000" w:themeColor="text1"/>
        </w:rPr>
        <w:object>
          <v:shape id="_x0000_i1095" o:spt="75" alt="www.zqy.com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62" o:title="eqIde05fbfff3c8fb5f90a62f60dffb0513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；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（3）包裹滑上传送带后先做加速运动，与传送带共速后做匀速运动，设包裹加速运动过程中的时间为</w:t>
      </w:r>
      <w:r>
        <w:rPr>
          <w:color w:val="000000" w:themeColor="text1"/>
        </w:rPr>
        <w:object>
          <v:shape id="_x0000_i1096" o:spt="75" alt="www.zqy.com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164" o:title="eqId87c7eb49a823f757461cd5260757b08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加速度为</w:t>
      </w:r>
      <w:r>
        <w:rPr>
          <w:color w:val="000000" w:themeColor="text1"/>
        </w:rPr>
        <w:object>
          <v:shape id="_x0000_i1097" o:spt="75" alt="www.zqy.com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66" o:title="eqId0a6936d370d6a238a608ca56f87198d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位移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传送带位移为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</w:rPr>
        <w:t>x</w:t>
      </w:r>
      <w:r>
        <w:rPr>
          <w:rFonts w:ascii="Times New Roman" w:hAnsi="Times New Roman" w:eastAsia="Times New Roman"/>
          <w:i/>
          <w:color w:val="000000" w:themeColor="text1"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，</w: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对包裹根据牛顿第二定律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98" o:spt="75" alt="www.zqy.com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68" o:title="eqId292ff07db3d03fbc2887287e971bc00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共速时间为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099" o:spt="75" alt="www.zqy.com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70" o:title="eqIdf5cbee242a30fbe4f57808b19203b63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包裹的位移为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00" o:spt="75" alt="www.zqy.com" type="#_x0000_t75" style="height:26.25pt;width:57pt;" o:ole="t" filled="f" o:preferrelative="t" stroked="f" coordsize="21600,21600">
            <v:path/>
            <v:fill on="f" focussize="0,0"/>
            <v:stroke on="f" joinstyle="miter"/>
            <v:imagedata r:id="rId172" o:title="eqIdeeb016d1a2fd52fd824fab2fdefd0c4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皮带的位移为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01" o:spt="75" alt="www.zqy.com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74" o:title="eqIdf5dcc53673a8aafe66a5d6d42e112d0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3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则由功能关系可得物块和皮带间产生的热量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02" o:spt="75" alt="www.zqy.com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176" o:title="eqId7fc527dcd7d625fde907fc991bddf9b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rFonts w:ascii="Times New Roman" w:hAnsi="Times New Roman"/>
          <w:color w:val="000000" w:themeColor="text1"/>
          <w:kern w:val="2"/>
          <w:sz w:val="21"/>
          <w:szCs w:val="22"/>
        </w:rPr>
        <w:t>代入数据解得</w:t>
      </w:r>
    </w:p>
    <w:p>
      <w:pPr>
        <w:pStyle w:val="8"/>
        <w:spacing w:line="360" w:lineRule="auto"/>
        <w:jc w:val="center"/>
        <w:textAlignment w:val="center"/>
        <w:rPr>
          <w:rFonts w:ascii="Times New Roman" w:hAnsi="Times New Roman"/>
          <w:color w:val="000000" w:themeColor="text1"/>
          <w:kern w:val="2"/>
          <w:sz w:val="21"/>
          <w:szCs w:val="22"/>
        </w:rPr>
      </w:pPr>
      <w:r>
        <w:rPr>
          <w:color w:val="000000" w:themeColor="text1"/>
        </w:rPr>
        <w:object>
          <v:shape id="_x0000_i1103" o:spt="75" alt="www.zqy.com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78" o:title="eqIdcbe93704c211a7d8cd0514f676c7ed2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D438C2"/>
    <w:rsid w:val="008C169D"/>
    <w:rsid w:val="00D438C2"/>
    <w:rsid w:val="00FF166E"/>
    <w:rsid w:val="48847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uiPriority w:val="99"/>
    <w:rPr>
      <w:sz w:val="18"/>
      <w:szCs w:val="18"/>
    </w:rPr>
  </w:style>
  <w:style w:type="character" w:customStyle="1" w:styleId="7">
    <w:name w:val="页眉 Char"/>
    <w:link w:val="3"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6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5.bin"/><Relationship Id="rId90" Type="http://schemas.openxmlformats.org/officeDocument/2006/relationships/image" Target="media/image47.wmf"/><Relationship Id="rId9" Type="http://schemas.openxmlformats.org/officeDocument/2006/relationships/theme" Target="theme/theme1.xml"/><Relationship Id="rId89" Type="http://schemas.openxmlformats.org/officeDocument/2006/relationships/oleObject" Target="embeddings/oleObject34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1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0" Type="http://schemas.openxmlformats.org/officeDocument/2006/relationships/image" Target="media/image42.wmf"/><Relationship Id="rId8" Type="http://schemas.openxmlformats.org/officeDocument/2006/relationships/footer" Target="footer3.xml"/><Relationship Id="rId79" Type="http://schemas.openxmlformats.org/officeDocument/2006/relationships/oleObject" Target="embeddings/oleObject29.bin"/><Relationship Id="rId78" Type="http://schemas.openxmlformats.org/officeDocument/2006/relationships/image" Target="media/image41.png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oleObject" Target="embeddings/oleObject25.bin"/><Relationship Id="rId70" Type="http://schemas.openxmlformats.org/officeDocument/2006/relationships/image" Target="media/image37.png"/><Relationship Id="rId7" Type="http://schemas.openxmlformats.org/officeDocument/2006/relationships/footer" Target="footer2.xml"/><Relationship Id="rId69" Type="http://schemas.openxmlformats.org/officeDocument/2006/relationships/oleObject" Target="embeddings/oleObject24.bin"/><Relationship Id="rId68" Type="http://schemas.openxmlformats.org/officeDocument/2006/relationships/oleObject" Target="embeddings/oleObject23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2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1.bin"/><Relationship Id="rId63" Type="http://schemas.openxmlformats.org/officeDocument/2006/relationships/image" Target="media/image34.png"/><Relationship Id="rId62" Type="http://schemas.openxmlformats.org/officeDocument/2006/relationships/image" Target="media/image33.png"/><Relationship Id="rId61" Type="http://schemas.openxmlformats.org/officeDocument/2006/relationships/image" Target="media/image32.png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png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png"/><Relationship Id="rId50" Type="http://schemas.openxmlformats.org/officeDocument/2006/relationships/image" Target="media/image25.png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3.png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png"/><Relationship Id="rId4" Type="http://schemas.openxmlformats.org/officeDocument/2006/relationships/header" Target="header2.xml"/><Relationship Id="rId39" Type="http://schemas.openxmlformats.org/officeDocument/2006/relationships/image" Target="media/image18.png"/><Relationship Id="rId38" Type="http://schemas.openxmlformats.org/officeDocument/2006/relationships/image" Target="media/image17.png"/><Relationship Id="rId37" Type="http://schemas.openxmlformats.org/officeDocument/2006/relationships/image" Target="media/image16.png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1.wmf"/><Relationship Id="rId27" Type="http://schemas.openxmlformats.org/officeDocument/2006/relationships/oleObject" Target="embeddings/oleObject8.bin"/><Relationship Id="rId26" Type="http://schemas.openxmlformats.org/officeDocument/2006/relationships/image" Target="media/image10.wmf"/><Relationship Id="rId25" Type="http://schemas.openxmlformats.org/officeDocument/2006/relationships/oleObject" Target="embeddings/oleObject7.bin"/><Relationship Id="rId24" Type="http://schemas.openxmlformats.org/officeDocument/2006/relationships/image" Target="media/image9.png"/><Relationship Id="rId23" Type="http://schemas.openxmlformats.org/officeDocument/2006/relationships/image" Target="media/image8.wmf"/><Relationship Id="rId22" Type="http://schemas.openxmlformats.org/officeDocument/2006/relationships/oleObject" Target="embeddings/oleObject6.bin"/><Relationship Id="rId21" Type="http://schemas.openxmlformats.org/officeDocument/2006/relationships/image" Target="media/image7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0" Type="http://schemas.openxmlformats.org/officeDocument/2006/relationships/fontTable" Target="fontTable.xml"/><Relationship Id="rId18" Type="http://schemas.openxmlformats.org/officeDocument/2006/relationships/oleObject" Target="embeddings/oleObject4.bin"/><Relationship Id="rId179" Type="http://schemas.openxmlformats.org/officeDocument/2006/relationships/customXml" Target="../customXml/item1.xml"/><Relationship Id="rId178" Type="http://schemas.openxmlformats.org/officeDocument/2006/relationships/image" Target="media/image90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78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86.wmf"/><Relationship Id="rId17" Type="http://schemas.openxmlformats.org/officeDocument/2006/relationships/image" Target="media/image5.wmf"/><Relationship Id="rId169" Type="http://schemas.openxmlformats.org/officeDocument/2006/relationships/oleObject" Target="embeddings/oleObject75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0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69.bin"/><Relationship Id="rId156" Type="http://schemas.openxmlformats.org/officeDocument/2006/relationships/oleObject" Target="embeddings/oleObject68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65.bin"/><Relationship Id="rId15" Type="http://schemas.openxmlformats.org/officeDocument/2006/relationships/image" Target="media/image4.wmf"/><Relationship Id="rId149" Type="http://schemas.openxmlformats.org/officeDocument/2006/relationships/image" Target="media/image76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0.bin"/><Relationship Id="rId14" Type="http://schemas.openxmlformats.org/officeDocument/2006/relationships/oleObject" Target="embeddings/oleObject2.bin"/><Relationship Id="rId139" Type="http://schemas.openxmlformats.org/officeDocument/2006/relationships/image" Target="media/image71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5.bin"/><Relationship Id="rId13" Type="http://schemas.openxmlformats.org/officeDocument/2006/relationships/image" Target="media/image3.png"/><Relationship Id="rId129" Type="http://schemas.openxmlformats.org/officeDocument/2006/relationships/image" Target="media/image66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2.jpeg"/><Relationship Id="rId119" Type="http://schemas.openxmlformats.org/officeDocument/2006/relationships/image" Target="media/image61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6.bin"/><Relationship Id="rId111" Type="http://schemas.openxmlformats.org/officeDocument/2006/relationships/oleObject" Target="embeddings/oleObject45.bin"/><Relationship Id="rId110" Type="http://schemas.openxmlformats.org/officeDocument/2006/relationships/oleObject" Target="embeddings/oleObject44.bin"/><Relationship Id="rId11" Type="http://schemas.openxmlformats.org/officeDocument/2006/relationships/image" Target="media/image1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3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55.png"/><Relationship Id="rId104" Type="http://schemas.openxmlformats.org/officeDocument/2006/relationships/image" Target="media/image54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4245</Words>
  <Characters>4486</Characters>
  <Lines>49</Lines>
  <Paragraphs>13</Paragraphs>
  <TotalTime>0</TotalTime>
  <ScaleCrop>false</ScaleCrop>
  <LinksUpToDate>false</LinksUpToDate>
  <CharactersWithSpaces>4651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5T01:15:00Z</dcterms:created>
  <cp:keywords>21</cp:keywords>
  <dcterms:modified xsi:type="dcterms:W3CDTF">2025-09-05T01:37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